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7987" w:rsidRPr="00287987" w:rsidRDefault="00287987" w:rsidP="00287987"/>
    <w:p w:rsidR="00C6332D" w:rsidRPr="00E73A59" w:rsidRDefault="00287987" w:rsidP="00C6332D">
      <w:pPr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>Οδηγίες Συγγραφής Εργασιώ</w:t>
      </w:r>
      <w:r w:rsidRPr="00E73A59">
        <w:rPr>
          <w:b/>
          <w:sz w:val="34"/>
          <w:szCs w:val="34"/>
        </w:rPr>
        <w:t>ν</w:t>
      </w:r>
      <w:r w:rsidRPr="00E73A59" w:rsidDel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για τ</w:t>
      </w:r>
      <w:r w:rsidRPr="00E73A59">
        <w:rPr>
          <w:b/>
          <w:sz w:val="34"/>
          <w:szCs w:val="34"/>
        </w:rPr>
        <w:t xml:space="preserve">ο </w:t>
      </w:r>
      <w:r w:rsidR="00993787" w:rsidRPr="00993787">
        <w:rPr>
          <w:b/>
          <w:sz w:val="34"/>
          <w:szCs w:val="34"/>
        </w:rPr>
        <w:t>10</w:t>
      </w:r>
      <w:r w:rsidRPr="00E73A59">
        <w:rPr>
          <w:b/>
          <w:sz w:val="34"/>
          <w:szCs w:val="34"/>
          <w:vertAlign w:val="superscript"/>
        </w:rPr>
        <w:t>ο</w:t>
      </w:r>
      <w:r w:rsidRPr="00E73A59">
        <w:rPr>
          <w:b/>
          <w:sz w:val="34"/>
          <w:szCs w:val="34"/>
        </w:rPr>
        <w:t xml:space="preserve"> </w:t>
      </w:r>
      <w:r>
        <w:rPr>
          <w:b/>
          <w:sz w:val="34"/>
          <w:szCs w:val="34"/>
        </w:rPr>
        <w:t>Διεθνές Συνέ</w:t>
      </w:r>
      <w:r w:rsidRPr="00E73A59">
        <w:rPr>
          <w:b/>
          <w:sz w:val="34"/>
          <w:szCs w:val="34"/>
        </w:rPr>
        <w:t>δρι</w:t>
      </w:r>
      <w:r>
        <w:rPr>
          <w:b/>
          <w:sz w:val="34"/>
          <w:szCs w:val="34"/>
        </w:rPr>
        <w:t>ο για την Έρευνα των Μεταφορών</w:t>
      </w:r>
    </w:p>
    <w:p w:rsidR="00C6332D" w:rsidRPr="00287987" w:rsidRDefault="00C6332D" w:rsidP="00C6332D"/>
    <w:p w:rsidR="00C6332D" w:rsidRPr="00287987" w:rsidRDefault="00C6332D" w:rsidP="00C6332D"/>
    <w:p w:rsidR="00C6332D" w:rsidRPr="00A15367" w:rsidRDefault="00C6332D" w:rsidP="00C6332D">
      <w:pPr>
        <w:jc w:val="center"/>
        <w:rPr>
          <w:b/>
          <w:szCs w:val="26"/>
        </w:rPr>
      </w:pPr>
      <w:r w:rsidRPr="00FE33C2">
        <w:rPr>
          <w:b/>
          <w:szCs w:val="26"/>
        </w:rPr>
        <w:t xml:space="preserve">Όνομα Επίθετο </w:t>
      </w:r>
      <w:r w:rsidRPr="00FE33C2">
        <w:rPr>
          <w:b/>
          <w:szCs w:val="26"/>
          <w:vertAlign w:val="superscript"/>
        </w:rPr>
        <w:t>1</w:t>
      </w:r>
      <w:r w:rsidRPr="00FE33C2">
        <w:rPr>
          <w:b/>
          <w:szCs w:val="26"/>
        </w:rPr>
        <w:t>,</w:t>
      </w:r>
      <w:r w:rsidRPr="00A15367">
        <w:rPr>
          <w:b/>
          <w:szCs w:val="26"/>
        </w:rPr>
        <w:t>…</w:t>
      </w:r>
    </w:p>
    <w:p w:rsidR="00C6332D" w:rsidRPr="00FE33C2" w:rsidRDefault="00C6332D" w:rsidP="00C6332D">
      <w:pPr>
        <w:jc w:val="center"/>
        <w:rPr>
          <w:szCs w:val="26"/>
        </w:rPr>
      </w:pPr>
    </w:p>
    <w:p w:rsidR="00C6332D" w:rsidRPr="00FE33C2" w:rsidRDefault="00C6332D" w:rsidP="00C6332D">
      <w:pPr>
        <w:jc w:val="center"/>
        <w:rPr>
          <w:sz w:val="22"/>
        </w:rPr>
      </w:pPr>
      <w:r w:rsidRPr="00FE33C2">
        <w:rPr>
          <w:sz w:val="22"/>
          <w:vertAlign w:val="superscript"/>
        </w:rPr>
        <w:t>1</w:t>
      </w:r>
      <w:r w:rsidRPr="00FE33C2">
        <w:rPr>
          <w:sz w:val="22"/>
        </w:rPr>
        <w:t>Οργανισμός</w:t>
      </w:r>
    </w:p>
    <w:p w:rsidR="00C6332D" w:rsidRPr="00FE33C2" w:rsidRDefault="00C6332D" w:rsidP="00C6332D">
      <w:pPr>
        <w:jc w:val="center"/>
        <w:rPr>
          <w:sz w:val="22"/>
        </w:rPr>
      </w:pPr>
      <w:r w:rsidRPr="00FE33C2">
        <w:rPr>
          <w:sz w:val="22"/>
          <w:lang w:val="en-US"/>
        </w:rPr>
        <w:t>E</w:t>
      </w:r>
      <w:r w:rsidRPr="00A15367">
        <w:rPr>
          <w:sz w:val="22"/>
        </w:rPr>
        <w:t>-</w:t>
      </w:r>
      <w:r w:rsidRPr="00FE33C2">
        <w:rPr>
          <w:sz w:val="22"/>
          <w:lang w:val="en-US"/>
        </w:rPr>
        <w:t>mail</w:t>
      </w:r>
      <w:r w:rsidRPr="00FE33C2">
        <w:rPr>
          <w:sz w:val="22"/>
        </w:rPr>
        <w:t>:</w:t>
      </w:r>
    </w:p>
    <w:p w:rsidR="00C6332D" w:rsidRDefault="00C6332D" w:rsidP="00C6332D">
      <w:pPr>
        <w:jc w:val="center"/>
      </w:pPr>
    </w:p>
    <w:p w:rsidR="00C6332D" w:rsidRPr="00A66358" w:rsidRDefault="00C6332D" w:rsidP="00C6332D">
      <w:pPr>
        <w:jc w:val="center"/>
      </w:pPr>
    </w:p>
    <w:p w:rsidR="00C6332D" w:rsidRDefault="00993787" w:rsidP="00993787">
      <w:pPr>
        <w:tabs>
          <w:tab w:val="center" w:pos="4532"/>
          <w:tab w:val="left" w:pos="6150"/>
        </w:tabs>
        <w:rPr>
          <w:b/>
        </w:rPr>
      </w:pPr>
      <w:r>
        <w:rPr>
          <w:b/>
        </w:rPr>
        <w:tab/>
      </w:r>
      <w:r w:rsidR="00C6332D">
        <w:rPr>
          <w:b/>
        </w:rPr>
        <w:t>Περίληψη</w:t>
      </w:r>
      <w:r>
        <w:rPr>
          <w:b/>
        </w:rPr>
        <w:tab/>
      </w:r>
      <w:bookmarkStart w:id="0" w:name="_GoBack"/>
      <w:bookmarkEnd w:id="0"/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A15367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Κάθε εισήγηση θα πρέπει να περιλαμβάνει περίληψη, μέχρι 150 λέξεις το πολύ με τα βασικά σημεία της εργασίας, η οποία θα συνοδεύεται από μία λίστα με πέντε έως δέκα λέξεις κλειδιά. Τα δύο αυτά τμήματα θα πρέπει να ακολουθούν μετά τον τίτλο και να έχουν την παρούσα μορφοποίηση χαρακτήρων. Ο τίτλος Λέξεις κλειδιά, καθώς και οι λέξεις κλειδιά που ακολουθούν θα πρέπει να εμφανίζονται στην ίδια γραμμή (μέγεθος χαρακτήρων 10</w:t>
      </w:r>
      <w:r w:rsidR="00B33BF1" w:rsidRPr="00B33BF1">
        <w:rPr>
          <w:sz w:val="20"/>
          <w:szCs w:val="20"/>
        </w:rPr>
        <w:t xml:space="preserve"> </w:t>
      </w:r>
      <w:r w:rsidR="00B33BF1">
        <w:rPr>
          <w:sz w:val="20"/>
          <w:szCs w:val="20"/>
        </w:rPr>
        <w:t>στ.</w:t>
      </w:r>
      <w:r w:rsidRPr="00735B55">
        <w:rPr>
          <w:sz w:val="20"/>
          <w:szCs w:val="20"/>
        </w:rPr>
        <w:t xml:space="preserve">, γραμματοσειρά </w:t>
      </w:r>
      <w:r w:rsidRPr="00735B55">
        <w:rPr>
          <w:sz w:val="20"/>
          <w:szCs w:val="20"/>
          <w:lang w:val="en-US"/>
        </w:rPr>
        <w:t>Times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New</w:t>
      </w:r>
      <w:r w:rsidRPr="00735B55">
        <w:rPr>
          <w:sz w:val="20"/>
          <w:szCs w:val="20"/>
        </w:rPr>
        <w:t xml:space="preserve"> </w:t>
      </w:r>
      <w:r w:rsidRPr="00735B55">
        <w:rPr>
          <w:sz w:val="20"/>
          <w:szCs w:val="20"/>
          <w:lang w:val="en-US"/>
        </w:rPr>
        <w:t>Roman</w:t>
      </w:r>
      <w:r w:rsidRPr="00735B55">
        <w:rPr>
          <w:sz w:val="20"/>
          <w:szCs w:val="20"/>
        </w:rPr>
        <w:t xml:space="preserve">, </w:t>
      </w:r>
      <w:r w:rsidRPr="00735B55">
        <w:rPr>
          <w:sz w:val="20"/>
          <w:szCs w:val="20"/>
          <w:lang w:val="en-US"/>
        </w:rPr>
        <w:t>Italic</w:t>
      </w:r>
      <w:r>
        <w:rPr>
          <w:sz w:val="20"/>
          <w:szCs w:val="20"/>
        </w:rPr>
        <w:t>).</w:t>
      </w:r>
    </w:p>
    <w:p w:rsidR="00C6332D" w:rsidRPr="00A15367" w:rsidRDefault="00C6332D" w:rsidP="00C6332D">
      <w:pPr>
        <w:jc w:val="both"/>
      </w:pPr>
    </w:p>
    <w:p w:rsidR="00C6332D" w:rsidRPr="0053206A" w:rsidRDefault="00C6332D" w:rsidP="00C6332D">
      <w:pPr>
        <w:rPr>
          <w:sz w:val="22"/>
        </w:rPr>
      </w:pPr>
      <w:r>
        <w:rPr>
          <w:b/>
          <w:sz w:val="20"/>
        </w:rPr>
        <w:t>Λέξεις</w:t>
      </w:r>
      <w:r w:rsidRPr="0053206A">
        <w:rPr>
          <w:b/>
          <w:sz w:val="20"/>
        </w:rPr>
        <w:t xml:space="preserve"> </w:t>
      </w:r>
      <w:r>
        <w:rPr>
          <w:b/>
          <w:sz w:val="20"/>
        </w:rPr>
        <w:t>κλειδιά</w:t>
      </w:r>
      <w:r w:rsidRPr="0053206A">
        <w:rPr>
          <w:b/>
          <w:sz w:val="20"/>
        </w:rPr>
        <w:t xml:space="preserve">: </w:t>
      </w:r>
      <w:r>
        <w:rPr>
          <w:i/>
          <w:sz w:val="20"/>
        </w:rPr>
        <w:t>Μορφοποίηση, διαμόρφωση σελίδας</w:t>
      </w:r>
      <w:r w:rsidRPr="0053206A">
        <w:rPr>
          <w:i/>
          <w:sz w:val="20"/>
        </w:rPr>
        <w:t>.</w:t>
      </w:r>
    </w:p>
    <w:p w:rsidR="00C6332D" w:rsidRPr="00A15367" w:rsidRDefault="00C6332D" w:rsidP="00C6332D">
      <w:pPr>
        <w:jc w:val="center"/>
        <w:rPr>
          <w:b/>
        </w:rPr>
      </w:pPr>
    </w:p>
    <w:p w:rsidR="00C6332D" w:rsidRPr="00A15367" w:rsidRDefault="00C6332D" w:rsidP="00C6332D">
      <w:pPr>
        <w:jc w:val="center"/>
        <w:rPr>
          <w:b/>
        </w:rPr>
      </w:pPr>
    </w:p>
    <w:p w:rsidR="00C6332D" w:rsidRPr="004F4E17" w:rsidRDefault="00C6332D" w:rsidP="00C6332D">
      <w:pPr>
        <w:jc w:val="center"/>
        <w:rPr>
          <w:b/>
        </w:rPr>
      </w:pPr>
      <w:r>
        <w:rPr>
          <w:b/>
          <w:lang w:val="en-US"/>
        </w:rPr>
        <w:t>Abstract</w:t>
      </w:r>
    </w:p>
    <w:p w:rsidR="00C6332D" w:rsidRDefault="00C6332D" w:rsidP="00C6332D">
      <w:pPr>
        <w:jc w:val="both"/>
        <w:rPr>
          <w:sz w:val="20"/>
          <w:szCs w:val="20"/>
        </w:rPr>
      </w:pPr>
    </w:p>
    <w:p w:rsidR="00C6332D" w:rsidRPr="00735B55" w:rsidRDefault="00C6332D" w:rsidP="00C6332D">
      <w:pPr>
        <w:jc w:val="both"/>
        <w:rPr>
          <w:sz w:val="20"/>
          <w:szCs w:val="20"/>
        </w:rPr>
      </w:pPr>
      <w:r w:rsidRPr="00735B55">
        <w:rPr>
          <w:sz w:val="20"/>
          <w:szCs w:val="20"/>
        </w:rPr>
        <w:t>Η περίληψη και οι λέξεις κλειδιά γράφονται και στην Αγγλική γλώσσα.</w:t>
      </w:r>
    </w:p>
    <w:p w:rsidR="00C6332D" w:rsidRPr="00A15367" w:rsidRDefault="00C6332D" w:rsidP="00C6332D">
      <w:pPr>
        <w:rPr>
          <w:b/>
          <w:sz w:val="20"/>
        </w:rPr>
      </w:pPr>
    </w:p>
    <w:p w:rsidR="00C6332D" w:rsidRDefault="00C6332D" w:rsidP="00C6332D">
      <w:pPr>
        <w:rPr>
          <w:sz w:val="22"/>
          <w:lang w:val="en-GB"/>
        </w:rPr>
      </w:pPr>
      <w:r>
        <w:rPr>
          <w:b/>
          <w:sz w:val="20"/>
          <w:lang w:val="en-US"/>
        </w:rPr>
        <w:t>Keywords:</w:t>
      </w:r>
      <w:r>
        <w:rPr>
          <w:sz w:val="20"/>
          <w:lang w:val="en-GB"/>
        </w:rPr>
        <w:t xml:space="preserve"> </w:t>
      </w:r>
      <w:r w:rsidRPr="00E37F66">
        <w:rPr>
          <w:i/>
          <w:sz w:val="20"/>
          <w:lang w:val="en-GB"/>
        </w:rPr>
        <w:t xml:space="preserve">Text formatting, </w:t>
      </w:r>
      <w:r>
        <w:rPr>
          <w:i/>
          <w:sz w:val="20"/>
          <w:lang w:val="en-US"/>
        </w:rPr>
        <w:t>page setup</w:t>
      </w:r>
      <w:r>
        <w:rPr>
          <w:sz w:val="20"/>
          <w:lang w:val="en-GB"/>
        </w:rPr>
        <w:t>.</w:t>
      </w:r>
    </w:p>
    <w:p w:rsidR="00C6332D" w:rsidRPr="00E37F66" w:rsidRDefault="00C6332D" w:rsidP="00C6332D">
      <w:pPr>
        <w:rPr>
          <w:sz w:val="22"/>
          <w:lang w:val="en-GB"/>
        </w:rPr>
      </w:pPr>
    </w:p>
    <w:p w:rsidR="00C6332D" w:rsidRPr="004F4E17" w:rsidRDefault="00C6332D" w:rsidP="00C6332D">
      <w:pPr>
        <w:spacing w:before="240" w:after="120"/>
        <w:rPr>
          <w:b/>
          <w:i/>
          <w:sz w:val="28"/>
        </w:rPr>
      </w:pPr>
      <w:r w:rsidRPr="004F4E17">
        <w:rPr>
          <w:b/>
          <w:i/>
          <w:sz w:val="28"/>
        </w:rPr>
        <w:t xml:space="preserve">1. </w:t>
      </w:r>
      <w:r>
        <w:rPr>
          <w:b/>
          <w:i/>
          <w:sz w:val="28"/>
        </w:rPr>
        <w:t>Εισαγωγή</w:t>
      </w:r>
    </w:p>
    <w:p w:rsidR="00C6332D" w:rsidRDefault="00C6332D" w:rsidP="002A31AA">
      <w:pPr>
        <w:spacing w:after="120"/>
        <w:jc w:val="both"/>
      </w:pPr>
      <w:r w:rsidRPr="00AC5D3F">
        <w:t xml:space="preserve">Το μέγεθος των εργασιών δεν θα πρέπει να ξεπερνάει τις </w:t>
      </w:r>
      <w:r w:rsidRPr="002B21CA">
        <w:rPr>
          <w:b/>
        </w:rPr>
        <w:t>7</w:t>
      </w:r>
      <w:r>
        <w:rPr>
          <w:b/>
        </w:rPr>
        <w:t>.</w:t>
      </w:r>
      <w:r w:rsidRPr="002B21CA">
        <w:rPr>
          <w:b/>
        </w:rPr>
        <w:t>500</w:t>
      </w:r>
      <w:r w:rsidRPr="001272F6">
        <w:rPr>
          <w:b/>
        </w:rPr>
        <w:t xml:space="preserve"> λέξεις</w:t>
      </w:r>
      <w:r w:rsidRPr="00AC5D3F">
        <w:t xml:space="preserve">. Να σημειωθεί ότι κάθε </w:t>
      </w:r>
      <w:r w:rsidRPr="001272F6">
        <w:rPr>
          <w:b/>
        </w:rPr>
        <w:t>πίνακας ή σχήμα</w:t>
      </w:r>
      <w:r w:rsidRPr="00AC5D3F">
        <w:t xml:space="preserve">, ανεξαρτήτως μεγέθους, θα θεωρείται ισότιμο με </w:t>
      </w:r>
      <w:r w:rsidRPr="001272F6">
        <w:rPr>
          <w:b/>
        </w:rPr>
        <w:t>250 λέξεις</w:t>
      </w:r>
      <w:r w:rsidRPr="00AC5D3F">
        <w:t>.</w:t>
      </w:r>
    </w:p>
    <w:p w:rsidR="00C6332D" w:rsidRPr="00AC5D3F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 xml:space="preserve">Το κείμενο θα πρέπει να έχει γραφεί σε διαστάσεις χαρτιού τύπου Α4, να είναι πλήρως στοιχισμένο και να χρησιμοποιείται </w:t>
      </w:r>
      <w:r>
        <w:t xml:space="preserve">η </w:t>
      </w:r>
      <w:r w:rsidRPr="00AC5D3F">
        <w:t xml:space="preserve">γραμματοσειρά Times New </w:t>
      </w:r>
      <w:r w:rsidRPr="00AC5D3F">
        <w:rPr>
          <w:lang w:val="en-US"/>
        </w:rPr>
        <w:t>R</w:t>
      </w:r>
      <w:r w:rsidRPr="00AC5D3F">
        <w:t xml:space="preserve">oman 12 </w:t>
      </w:r>
      <w:r w:rsidR="00B33BF1" w:rsidRPr="00B33BF1">
        <w:t>στ.</w:t>
      </w:r>
      <w:r w:rsidRPr="00AC5D3F">
        <w:t xml:space="preserve"> Τα περιθώρια πρέπει να είναι ως εξής:</w:t>
      </w:r>
      <w:r w:rsidR="00D0748E">
        <w:t xml:space="preserve"> επάνω, κάτω και</w:t>
      </w:r>
      <w:r w:rsidRPr="00AC5D3F">
        <w:t xml:space="preserve"> δεξιά 2 cm, αριστερά 3 cm. Βεβαιωθείτε ότι η περιοχή κειμένου που χρησιμοποιείτε ταιριάζει με αυτή που</w:t>
      </w:r>
      <w:r>
        <w:t xml:space="preserve"> </w:t>
      </w:r>
      <w:r w:rsidRPr="00AC5D3F">
        <w:t>φαίνεται στην προεπι</w:t>
      </w:r>
      <w:r>
        <w:t>σκόπηση.</w:t>
      </w:r>
    </w:p>
    <w:p w:rsidR="00C6332D" w:rsidRDefault="00C6332D" w:rsidP="002A31AA">
      <w:pPr>
        <w:autoSpaceDE w:val="0"/>
        <w:autoSpaceDN w:val="0"/>
        <w:adjustRightInd w:val="0"/>
        <w:spacing w:after="120"/>
        <w:jc w:val="both"/>
        <w:rPr>
          <w:bCs/>
        </w:rPr>
      </w:pPr>
      <w:r w:rsidRPr="00A52FA0">
        <w:rPr>
          <w:bCs/>
        </w:rPr>
        <w:t>Η αρίθμηση των σελίδων να γίνει στο κάτω μέρος της σελίδας</w:t>
      </w:r>
      <w:r>
        <w:rPr>
          <w:bCs/>
        </w:rPr>
        <w:t>,</w:t>
      </w:r>
      <w:r w:rsidRPr="00A52FA0">
        <w:rPr>
          <w:bCs/>
        </w:rPr>
        <w:t xml:space="preserve"> στο κέντρο.</w:t>
      </w:r>
    </w:p>
    <w:p w:rsidR="00C6332D" w:rsidRPr="00A15367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>Χρησιμοποιείστε μονό διάστιχο. Στην αρχή κάθε παραγράφου μην χρησιμοποιήσετε εσοχή αλλά αφήστε μια κενή γραμμή ανάμεσα σε διαδοχικές παραγράφους.</w:t>
      </w:r>
    </w:p>
    <w:p w:rsidR="00C6332D" w:rsidRPr="0025621B" w:rsidRDefault="0025621B" w:rsidP="002A31AA">
      <w:pPr>
        <w:spacing w:after="120"/>
        <w:jc w:val="both"/>
        <w:rPr>
          <w:sz w:val="22"/>
        </w:rPr>
      </w:pPr>
      <w:r>
        <w:t>Το αρχείο που θα υποβάλλετε θα πρέπει να έχει τη μορφή .doc ή .docx (κειμενογράφος Microsoft Word) ή .od</w:t>
      </w:r>
      <w:r w:rsidR="00363D0D">
        <w:rPr>
          <w:lang w:val="en-US"/>
        </w:rPr>
        <w:t>t</w:t>
      </w:r>
      <w:r>
        <w:t xml:space="preserve"> (Open Document format)</w:t>
      </w:r>
      <w:r w:rsidRPr="0025621B">
        <w:t>.</w:t>
      </w:r>
    </w:p>
    <w:p w:rsidR="00C6332D" w:rsidRPr="00257AFC" w:rsidRDefault="00C6332D" w:rsidP="002A31AA">
      <w:pPr>
        <w:spacing w:before="240" w:after="120"/>
        <w:rPr>
          <w:b/>
          <w:i/>
          <w:sz w:val="28"/>
        </w:rPr>
      </w:pPr>
      <w:r w:rsidRPr="00257AFC">
        <w:rPr>
          <w:b/>
          <w:i/>
          <w:sz w:val="28"/>
        </w:rPr>
        <w:t>2. Δομή Εργασίας</w:t>
      </w:r>
    </w:p>
    <w:p w:rsidR="00C6332D" w:rsidRDefault="00C6332D" w:rsidP="002A31AA">
      <w:pPr>
        <w:autoSpaceDE w:val="0"/>
        <w:autoSpaceDN w:val="0"/>
        <w:adjustRightInd w:val="0"/>
        <w:spacing w:after="120"/>
        <w:jc w:val="both"/>
      </w:pPr>
      <w:r w:rsidRPr="00AC5D3F">
        <w:t>Οι εργασίες πρέπει να έχουν την εξής δομή:</w:t>
      </w:r>
    </w:p>
    <w:p w:rsidR="00C6332D" w:rsidRPr="00AC5D3F" w:rsidRDefault="00C6332D" w:rsidP="002A31AA">
      <w:pPr>
        <w:autoSpaceDE w:val="0"/>
        <w:autoSpaceDN w:val="0"/>
        <w:adjustRightInd w:val="0"/>
        <w:spacing w:after="120"/>
        <w:jc w:val="both"/>
      </w:pPr>
    </w:p>
    <w:p w:rsidR="00C6332D" w:rsidRPr="001272F6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1272F6">
        <w:rPr>
          <w:rFonts w:ascii="Times New Roman" w:hAnsi="Times New Roman"/>
          <w:i/>
          <w:iCs/>
          <w:sz w:val="24"/>
          <w:szCs w:val="24"/>
        </w:rPr>
        <w:t>Εισαγωγή</w:t>
      </w:r>
      <w:r w:rsidRPr="001272F6">
        <w:rPr>
          <w:rFonts w:ascii="Times New Roman" w:hAnsi="Times New Roman"/>
          <w:sz w:val="24"/>
          <w:szCs w:val="24"/>
        </w:rPr>
        <w:t xml:space="preserve">, η οποία να περιλαμβάνει την προγενέστερη έρευνα, το στόχο και </w:t>
      </w:r>
      <w:r>
        <w:rPr>
          <w:rFonts w:ascii="Times New Roman" w:hAnsi="Times New Roman"/>
          <w:sz w:val="24"/>
          <w:szCs w:val="24"/>
        </w:rPr>
        <w:t xml:space="preserve">τις </w:t>
      </w:r>
      <w:r w:rsidRPr="001272F6">
        <w:rPr>
          <w:rFonts w:ascii="Times New Roman" w:hAnsi="Times New Roman"/>
          <w:sz w:val="24"/>
          <w:szCs w:val="24"/>
        </w:rPr>
        <w:t>πρακτικές εφαρμογές της εργασίας.</w:t>
      </w:r>
    </w:p>
    <w:p w:rsidR="00C6332D" w:rsidRPr="00AC5D3F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Κυρίως κείμενο</w:t>
      </w:r>
      <w:r w:rsidRPr="00AC5D3F">
        <w:rPr>
          <w:rFonts w:ascii="Times New Roman" w:hAnsi="Times New Roman"/>
          <w:sz w:val="24"/>
          <w:szCs w:val="24"/>
        </w:rPr>
        <w:t>, το οποίο θα αποτελεί τον κορμό της εργασίας και όπου θα πραγματοποιείται ξεκάθαρα και τεκμηριωμένα η ανάλυση.</w:t>
      </w:r>
    </w:p>
    <w:p w:rsidR="00C6332D" w:rsidRPr="00AC5D3F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Συμπεράσματα</w:t>
      </w:r>
    </w:p>
    <w:p w:rsidR="00C6332D" w:rsidRPr="00AC5D3F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 xml:space="preserve">Ευχαριστίες </w:t>
      </w:r>
      <w:r w:rsidRPr="00AC5D3F">
        <w:rPr>
          <w:rFonts w:ascii="Times New Roman" w:hAnsi="Times New Roman"/>
          <w:sz w:val="24"/>
          <w:szCs w:val="24"/>
        </w:rPr>
        <w:t>(αν απαιτείται)</w:t>
      </w:r>
    </w:p>
    <w:p w:rsidR="00C6332D" w:rsidRPr="00AC5D3F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>Αναφορές - Βιβλιογραφία</w:t>
      </w:r>
    </w:p>
    <w:p w:rsidR="00C6332D" w:rsidRDefault="00C6332D" w:rsidP="002A31A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12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AC5D3F">
        <w:rPr>
          <w:rFonts w:ascii="Times New Roman" w:hAnsi="Times New Roman"/>
          <w:i/>
          <w:iCs/>
          <w:sz w:val="24"/>
          <w:szCs w:val="24"/>
        </w:rPr>
        <w:t xml:space="preserve">Παραρτήματα </w:t>
      </w:r>
      <w:r w:rsidRPr="00AC5D3F">
        <w:rPr>
          <w:rFonts w:ascii="Times New Roman" w:hAnsi="Times New Roman"/>
          <w:sz w:val="24"/>
          <w:szCs w:val="24"/>
        </w:rPr>
        <w:t>(αν απαιτείται)</w:t>
      </w:r>
    </w:p>
    <w:p w:rsidR="00C6332D" w:rsidRPr="00D82B53" w:rsidRDefault="00C6332D" w:rsidP="002A31AA">
      <w:pPr>
        <w:autoSpaceDE w:val="0"/>
        <w:autoSpaceDN w:val="0"/>
        <w:adjustRightInd w:val="0"/>
        <w:spacing w:after="120"/>
        <w:jc w:val="both"/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  <w:sz w:val="28"/>
        </w:rPr>
        <w:t>3. Κυρίως Κείμενο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1 Διαμόρφωση Σελίδας</w:t>
      </w:r>
    </w:p>
    <w:p w:rsidR="00C6332D" w:rsidRPr="003D1565" w:rsidRDefault="00C6332D" w:rsidP="00C6332D">
      <w:pPr>
        <w:spacing w:after="120"/>
        <w:jc w:val="both"/>
      </w:pPr>
      <w:r w:rsidRPr="003D1565">
        <w:t>Το μέγεθος τη</w:t>
      </w:r>
      <w:r w:rsidR="0058199D">
        <w:t>ς γραμματοσειράς Τίτλου είναι 17</w:t>
      </w:r>
      <w:r w:rsidRPr="003D1565">
        <w:t>στ., έντονη γραφή, κεντραρισμένη και με “Γράμματα Τίτλου” (πεζοκεφαλαία). Αμέσως μετά ακολουθούν δύο κενές γραμμές. Ακολουθούν</w:t>
      </w:r>
      <w:r w:rsidR="00FE33C2">
        <w:t xml:space="preserve"> τα ονόματα των συγγραφέων με 12</w:t>
      </w:r>
      <w:r w:rsidRPr="003D1565">
        <w:t xml:space="preserve">στ. γραμματοσειρά, έντονα, κεντραρισμένα και μια κενή γραμμή αμέσως μετά. Ακολουθούν </w:t>
      </w:r>
      <w:r w:rsidR="00FE33C2">
        <w:t>ο φορέας απασχόλησης</w:t>
      </w:r>
      <w:r w:rsidRPr="003D1565">
        <w:t xml:space="preserve"> και τα </w:t>
      </w:r>
      <w:r w:rsidRPr="003D1565">
        <w:rPr>
          <w:lang w:val="en-US"/>
        </w:rPr>
        <w:t>e</w:t>
      </w:r>
      <w:r w:rsidRPr="003D1565">
        <w:t>-</w:t>
      </w:r>
      <w:r w:rsidRPr="003D1565">
        <w:rPr>
          <w:lang w:val="en-US"/>
        </w:rPr>
        <w:t>mail</w:t>
      </w:r>
      <w:r w:rsidRPr="003D1565">
        <w:t xml:space="preserve"> των συγγραφέων μ</w:t>
      </w:r>
      <w:r w:rsidR="00287987">
        <w:t>ε 1</w:t>
      </w:r>
      <w:r w:rsidR="0058199D">
        <w:t xml:space="preserve">1 </w:t>
      </w:r>
      <w:r w:rsidR="00287987">
        <w:t>στ. κανονικά, κεντραρισμέν</w:t>
      </w:r>
      <w:r w:rsidR="00287987" w:rsidRPr="00287987">
        <w:t>α</w:t>
      </w:r>
      <w:r w:rsidR="00287987">
        <w:t>.</w:t>
      </w:r>
      <w:r w:rsidRPr="00287987">
        <w:t xml:space="preserve"> Στ</w:t>
      </w:r>
      <w:r w:rsidRPr="003D1565">
        <w:t xml:space="preserve">η συνέχεια ακολουθεί η λέξη </w:t>
      </w:r>
      <w:r w:rsidR="00FE33C2">
        <w:t>‘</w:t>
      </w:r>
      <w:r w:rsidRPr="003D1565">
        <w:t>Περίληψη</w:t>
      </w:r>
      <w:r w:rsidR="00FE33C2">
        <w:t>’</w:t>
      </w:r>
      <w:r w:rsidRPr="003D1565">
        <w:t xml:space="preserve"> με μέγεθος 12</w:t>
      </w:r>
      <w:r w:rsidR="0058199D">
        <w:t>στ., έντονη γραφή,</w:t>
      </w:r>
      <w:r w:rsidRPr="003D1565">
        <w:t xml:space="preserve"> στοίχιση στο κέντρο</w:t>
      </w:r>
      <w:r w:rsidR="0058199D" w:rsidRPr="0058199D">
        <w:t xml:space="preserve"> </w:t>
      </w:r>
      <w:r w:rsidR="0058199D" w:rsidRPr="003D1565">
        <w:t>και μια κενή γραμμή αμέσως μετά</w:t>
      </w:r>
      <w:r w:rsidRPr="003D1565">
        <w:t>. Το κείμενο της περίληψης θα πρ</w:t>
      </w:r>
      <w:r w:rsidR="00FE33C2">
        <w:t>έπει να έχει μέγεθος 11στ</w:t>
      </w:r>
      <w:r w:rsidRPr="003D1565">
        <w:t>. Οι λέξεις κλειδιά γράφονται σε μια γραμμή μετά το κείμενο της περίληψης σε 10στ.. Η περίληψη και οι λέξεις κλειδιά γρά</w:t>
      </w:r>
      <w:r w:rsidR="00FE33C2">
        <w:t>φονται και στην Αγγλική γλώσσα.</w:t>
      </w:r>
    </w:p>
    <w:p w:rsidR="00C6332D" w:rsidRDefault="00C6332D" w:rsidP="00C6332D">
      <w:pPr>
        <w:spacing w:after="120"/>
        <w:jc w:val="both"/>
      </w:pPr>
      <w:r w:rsidRPr="003D1565">
        <w:t xml:space="preserve">Ο τίτλος της πρώτης ενότητας αναγράφεται μετά από μία κενή γραμμή. Σημειώστε ότι </w:t>
      </w:r>
      <w:r w:rsidRPr="003D1565">
        <w:rPr>
          <w:b/>
          <w:i/>
        </w:rPr>
        <w:t>δεν θα πρέπει να υπάρχουν κενές γραμμές πουθενά αλλού στο κείμενο</w:t>
      </w:r>
      <w:r w:rsidRPr="003D1565">
        <w:t>.</w:t>
      </w:r>
    </w:p>
    <w:p w:rsidR="00394E45" w:rsidRPr="00EF12B8" w:rsidRDefault="00394E45" w:rsidP="00C6332D">
      <w:pPr>
        <w:spacing w:after="120"/>
        <w:jc w:val="both"/>
      </w:pPr>
    </w:p>
    <w:p w:rsidR="00C6332D" w:rsidRPr="00E523D0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E523D0">
        <w:rPr>
          <w:b/>
          <w:i/>
        </w:rPr>
        <w:t xml:space="preserve">.2 </w:t>
      </w:r>
      <w:r>
        <w:rPr>
          <w:b/>
          <w:i/>
        </w:rPr>
        <w:t>Κείμενο</w:t>
      </w:r>
    </w:p>
    <w:p w:rsidR="00C6332D" w:rsidRDefault="00C6332D" w:rsidP="00C6332D">
      <w:pPr>
        <w:spacing w:after="120"/>
        <w:jc w:val="both"/>
      </w:pPr>
      <w:r w:rsidRPr="003D1565">
        <w:t>Σε όλο το κείμενο θα πρέπει να χρησιμοποιηθούν χαρακτήρες γραμματοσειράς Times New Roman, μεγέθους 1</w:t>
      </w:r>
      <w:r>
        <w:t>2</w:t>
      </w:r>
      <w:r w:rsidRPr="003D1565">
        <w:t>στ., σε μονό διάστιχο, με 6</w:t>
      </w:r>
      <w:r w:rsidR="00394E45">
        <w:t xml:space="preserve"> </w:t>
      </w:r>
      <w:r w:rsidRPr="003D1565">
        <w:t>στ. δι</w:t>
      </w:r>
      <w:r w:rsidR="00394E45">
        <w:t>άστημα μετά και πλήρη στοίχιση.</w:t>
      </w:r>
    </w:p>
    <w:p w:rsidR="00394E45" w:rsidRPr="00A15367" w:rsidRDefault="00394E45" w:rsidP="00C6332D">
      <w:pPr>
        <w:spacing w:after="120"/>
        <w:jc w:val="both"/>
      </w:pPr>
    </w:p>
    <w:p w:rsidR="00C6332D" w:rsidRDefault="00C6332D" w:rsidP="00C6332D">
      <w:pPr>
        <w:spacing w:after="120"/>
        <w:jc w:val="both"/>
        <w:rPr>
          <w:sz w:val="22"/>
        </w:rPr>
      </w:pPr>
      <w:r>
        <w:rPr>
          <w:b/>
          <w:i/>
        </w:rPr>
        <w:t>3.3 Τίτλοι</w:t>
      </w:r>
      <w:r w:rsidRPr="006D0061">
        <w:rPr>
          <w:sz w:val="22"/>
        </w:rPr>
        <w:t xml:space="preserve"> </w:t>
      </w:r>
    </w:p>
    <w:p w:rsidR="00C6332D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  <w:r w:rsidRPr="00AC5D3F">
        <w:t xml:space="preserve">Οι </w:t>
      </w:r>
      <w:r w:rsidRPr="00B24925">
        <w:rPr>
          <w:b/>
          <w:i/>
        </w:rPr>
        <w:t>τίτλοι των κύριων ενοτήτων</w:t>
      </w:r>
      <w:r w:rsidRPr="00AC5D3F">
        <w:t xml:space="preserve"> πρέπει να είναι </w:t>
      </w:r>
      <w:r w:rsidR="00394E45" w:rsidRPr="00394E45">
        <w:t>στοιχισμένοι στα αριστερά</w:t>
      </w:r>
      <w:r w:rsidRPr="00AC5D3F">
        <w:t>, μ</w:t>
      </w:r>
      <w:r w:rsidR="00394E45">
        <w:t>ε κεφαλαίο μόνο το πρώτο γράμμα,</w:t>
      </w:r>
      <w:r w:rsidRPr="00AC5D3F">
        <w:t xml:space="preserve"> και αριθμημένοι (με πρώτη ενότητα την εισαγωγή). Αφήστε </w:t>
      </w:r>
      <w:r w:rsidR="00394E45">
        <w:t>μια (1) γραμμή</w:t>
      </w:r>
      <w:r w:rsidRPr="00AC5D3F">
        <w:t xml:space="preserve"> ανάμεσα στο κείμενο και τον τίτλο των κύριων ενοτήτων. Οι </w:t>
      </w:r>
      <w:r w:rsidRPr="00B24925">
        <w:rPr>
          <w:b/>
          <w:i/>
        </w:rPr>
        <w:t>τίτλοι των υποενοτήτων</w:t>
      </w:r>
      <w:r w:rsidRPr="00AC5D3F">
        <w:t xml:space="preserve"> πρέπει να είναι συνδυασμός κεφαλαίων και μικρών γραμμάτων (κεφαλαία τα πρώτα γράμματα των λέξεων), πλάγιοι (italics), αριστερά στοιχισμένοι, με τη δεύτερη και τρίτη γραμμή τους </w:t>
      </w:r>
      <w:r w:rsidRPr="00AC5D3F">
        <w:rPr>
          <w:color w:val="000000"/>
        </w:rPr>
        <w:t xml:space="preserve">στοιχισμένες κάτω από το πρώτο γράμμα της πρώτης γραμμής (όχι κάτω από τον αριθμό της υποπαραγράφου). </w:t>
      </w:r>
      <w:r w:rsidR="00443679">
        <w:rPr>
          <w:color w:val="000000"/>
        </w:rPr>
        <w:t>Μην αφήσετε γραμμή α</w:t>
      </w:r>
      <w:r w:rsidRPr="00AC5D3F">
        <w:rPr>
          <w:color w:val="000000"/>
        </w:rPr>
        <w:t>νάμεσα στο κείμενο και στον τίτλο κάθε υποενότητας.</w:t>
      </w:r>
    </w:p>
    <w:p w:rsidR="00394E45" w:rsidRPr="00AC5D3F" w:rsidRDefault="00394E45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4 Παράγραφος</w:t>
      </w:r>
    </w:p>
    <w:p w:rsidR="00C6332D" w:rsidRPr="003D1565" w:rsidRDefault="00C6332D" w:rsidP="00C6332D">
      <w:pPr>
        <w:spacing w:after="120"/>
        <w:jc w:val="both"/>
      </w:pPr>
      <w:r w:rsidRPr="003D1565">
        <w:lastRenderedPageBreak/>
        <w:t>Δεν θα πρέπει να υπάρχει εσοχή στην αρχή κάθε νέας παραγράφου, όπως και στο παρόν υπόδειγμα.</w:t>
      </w:r>
    </w:p>
    <w:p w:rsidR="00C6332D" w:rsidRPr="003D1565" w:rsidRDefault="00C6332D" w:rsidP="00C6332D">
      <w:pPr>
        <w:spacing w:after="120"/>
        <w:jc w:val="both"/>
      </w:pPr>
      <w:r w:rsidRPr="003D1565">
        <w:t>Δε θα πρέπει να εισαχθούν κεφαλίδες, υποσέλιδα, αριθμοί σελίδων ή υποσημειώσεις. Χρησιμοποιείστε τις κεφαλίδες και την αρίθμηση σελίδων που υπάρχουν στο παρόν υπόδειγμα.</w:t>
      </w:r>
    </w:p>
    <w:p w:rsidR="00C6332D" w:rsidRPr="003D1565" w:rsidRDefault="00C6332D" w:rsidP="00C6332D">
      <w:pPr>
        <w:jc w:val="both"/>
      </w:pPr>
      <w:r w:rsidRPr="003D1565">
        <w:t>Αν μια παράγραφος περιέχει:</w:t>
      </w:r>
    </w:p>
    <w:p w:rsidR="00C6332D" w:rsidRPr="003D1565" w:rsidRDefault="00C6332D" w:rsidP="00C6332D">
      <w:pPr>
        <w:numPr>
          <w:ilvl w:val="0"/>
          <w:numId w:val="2"/>
        </w:numPr>
        <w:ind w:left="680" w:hanging="340"/>
        <w:jc w:val="both"/>
        <w:rPr>
          <w:lang w:val="en-US"/>
        </w:rPr>
      </w:pPr>
      <w:r w:rsidRPr="003D1565">
        <w:t>Κουκκίδες</w:t>
      </w:r>
    </w:p>
    <w:p w:rsidR="00C6332D" w:rsidRPr="003D1565" w:rsidRDefault="00C6332D" w:rsidP="00C6332D">
      <w:pPr>
        <w:numPr>
          <w:ilvl w:val="0"/>
          <w:numId w:val="2"/>
        </w:numPr>
        <w:ind w:left="697" w:hanging="357"/>
        <w:jc w:val="both"/>
      </w:pPr>
      <w:r w:rsidRPr="003D1565">
        <w:t xml:space="preserve">Αρίθμηση π.χ. </w:t>
      </w:r>
      <w:r w:rsidRPr="003D1565">
        <w:rPr>
          <w:lang w:val="en-US"/>
        </w:rPr>
        <w:t>a</w:t>
      </w:r>
      <w:r w:rsidRPr="003D1565">
        <w:t xml:space="preserve">), </w:t>
      </w:r>
      <w:r w:rsidRPr="003D1565">
        <w:rPr>
          <w:lang w:val="en-US"/>
        </w:rPr>
        <w:t>b</w:t>
      </w:r>
      <w:r w:rsidRPr="003D1565">
        <w:t xml:space="preserve">), </w:t>
      </w:r>
      <w:r w:rsidRPr="003D1565">
        <w:rPr>
          <w:lang w:val="en-US"/>
        </w:rPr>
        <w:t>c</w:t>
      </w:r>
      <w:r w:rsidRPr="003D1565">
        <w:t xml:space="preserve">), ή </w:t>
      </w:r>
      <w:r w:rsidRPr="003D1565">
        <w:rPr>
          <w:lang w:val="en-US"/>
        </w:rPr>
        <w:t>i</w:t>
      </w:r>
      <w:r w:rsidRPr="003D1565">
        <w:t xml:space="preserve">), </w:t>
      </w:r>
      <w:r w:rsidRPr="003D1565">
        <w:rPr>
          <w:lang w:val="en-US"/>
        </w:rPr>
        <w:t>ii</w:t>
      </w:r>
      <w:r w:rsidRPr="003D1565">
        <w:t xml:space="preserve">), </w:t>
      </w:r>
      <w:r w:rsidRPr="003D1565">
        <w:rPr>
          <w:lang w:val="en-US"/>
        </w:rPr>
        <w:t>iii</w:t>
      </w:r>
      <w:r w:rsidRPr="003D1565">
        <w:t xml:space="preserve">) κλπ. </w:t>
      </w:r>
    </w:p>
    <w:p w:rsidR="00C6332D" w:rsidRPr="003D1565" w:rsidRDefault="00C6332D" w:rsidP="00C6332D">
      <w:pPr>
        <w:numPr>
          <w:ilvl w:val="0"/>
          <w:numId w:val="1"/>
        </w:numPr>
        <w:jc w:val="both"/>
        <w:rPr>
          <w:lang w:val="en-US"/>
        </w:rPr>
      </w:pPr>
      <w:r w:rsidRPr="003D1565">
        <w:t>Άλλα στοιχεία</w:t>
      </w:r>
    </w:p>
    <w:p w:rsidR="00C6332D" w:rsidRPr="00D02DF5" w:rsidRDefault="00C6332D" w:rsidP="00C6332D">
      <w:pPr>
        <w:spacing w:after="120"/>
        <w:jc w:val="both"/>
      </w:pPr>
      <w:r w:rsidRPr="003D1565">
        <w:t>όπου όλα ανήκουν στην ίδια παράγραφο, δεν πρέπει να υπάρχουν διαστήματα μεταξύ τους</w:t>
      </w:r>
      <w:r w:rsidR="00FE33C2">
        <w:t xml:space="preserve"> (διάστημα πριν και μετά 0στ.).</w:t>
      </w:r>
    </w:p>
    <w:p w:rsidR="00C6332D" w:rsidRDefault="00C6332D" w:rsidP="00C6332D">
      <w:pPr>
        <w:spacing w:after="120"/>
        <w:jc w:val="both"/>
      </w:pPr>
      <w:r w:rsidRPr="003D1565">
        <w:t xml:space="preserve">Για επιπλέον αρίθμηση κειμένου, η μορφή της αρίθμησης και των κουκκίδων μπορεί να αλλάξει κατά βούληση, π.χ. </w:t>
      </w:r>
      <w:r w:rsidRPr="003D1565">
        <w:rPr>
          <w:lang w:val="en-US"/>
        </w:rPr>
        <w:t>a</w:t>
      </w:r>
      <w:r w:rsidRPr="003D1565">
        <w:t xml:space="preserve">), </w:t>
      </w:r>
      <w:r w:rsidRPr="003D1565">
        <w:rPr>
          <w:lang w:val="en-US"/>
        </w:rPr>
        <w:t>b</w:t>
      </w:r>
      <w:r w:rsidRPr="003D1565">
        <w:t xml:space="preserve">) </w:t>
      </w:r>
      <w:r w:rsidRPr="003D1565">
        <w:rPr>
          <w:lang w:val="en-US"/>
        </w:rPr>
        <w:t>c</w:t>
      </w:r>
      <w:r w:rsidRPr="003D1565">
        <w:t xml:space="preserve">) ή </w:t>
      </w:r>
      <w:r w:rsidRPr="003D1565">
        <w:rPr>
          <w:lang w:val="en-US"/>
        </w:rPr>
        <w:t>i</w:t>
      </w:r>
      <w:r w:rsidRPr="003D1565">
        <w:t xml:space="preserve">), </w:t>
      </w:r>
      <w:r w:rsidRPr="003D1565">
        <w:rPr>
          <w:lang w:val="en-US"/>
        </w:rPr>
        <w:t>ii</w:t>
      </w:r>
      <w:r w:rsidRPr="003D1565">
        <w:t xml:space="preserve">), </w:t>
      </w:r>
      <w:r w:rsidRPr="003D1565">
        <w:rPr>
          <w:lang w:val="en-US"/>
        </w:rPr>
        <w:t>iii</w:t>
      </w:r>
      <w:r w:rsidRPr="003D1565">
        <w:t xml:space="preserve">) κλπ. </w:t>
      </w:r>
      <w:r w:rsidRPr="003D1565">
        <w:rPr>
          <w:b/>
          <w:i/>
        </w:rPr>
        <w:t>Δεν θα πρέπει όμως να χρησιμοποιείτε αυτόματη αρίθμηση πουθενά στο κείμενο</w:t>
      </w:r>
      <w:r w:rsidRPr="003D1565">
        <w:t>.</w:t>
      </w:r>
    </w:p>
    <w:p w:rsidR="00443679" w:rsidRPr="003D1565" w:rsidRDefault="00443679" w:rsidP="00C6332D">
      <w:pPr>
        <w:spacing w:after="120"/>
        <w:jc w:val="both"/>
      </w:pP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5 Εξισώσεις</w:t>
      </w:r>
    </w:p>
    <w:p w:rsidR="00C6332D" w:rsidRPr="003D1565" w:rsidRDefault="00C6332D" w:rsidP="00C6332D">
      <w:pPr>
        <w:spacing w:before="120" w:after="120"/>
        <w:jc w:val="both"/>
      </w:pPr>
      <w:r w:rsidRPr="003D1565">
        <w:t xml:space="preserve">Οι μαθηματικές εξισώσεις που δεν είναι σε ίδια γραμμή με κείμενο πρέπει να γράφονται σε ξεχωριστή γραμμή, κεντραρισμένες και θα πρέπει να θεωρούνται ξεχωριστές παράγραφοι. Η αρίθμηση των εξισώσεων θα πρέπει να τοποθετείται στο δεξί περιθώριο σε </w:t>
      </w:r>
      <w:r w:rsidRPr="003D273B">
        <w:t xml:space="preserve">έντονη γραφή </w:t>
      </w:r>
      <w:r w:rsidRPr="003D273B">
        <w:rPr>
          <w:color w:val="000000"/>
        </w:rPr>
        <w:t>με αραβικούς αριθμούς</w:t>
      </w:r>
      <w:r w:rsidRPr="003D273B">
        <w:t>.</w:t>
      </w:r>
    </w:p>
    <w:p w:rsidR="00C6332D" w:rsidRPr="0059154E" w:rsidRDefault="00C6332D" w:rsidP="00C6332D">
      <w:pPr>
        <w:spacing w:before="120" w:after="120"/>
        <w:jc w:val="right"/>
        <w:rPr>
          <w:b/>
          <w:sz w:val="22"/>
        </w:rPr>
      </w:pPr>
      <w:r w:rsidRPr="00DF6307">
        <w:rPr>
          <w:position w:val="-6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7" o:title=""/>
          </v:shape>
          <o:OLEObject Type="Embed" ProgID="Equation.DSMT4" ShapeID="_x0000_i1025" DrawAspect="Content" ObjectID="_1678777887" r:id="rId8"/>
        </w:object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sz w:val="22"/>
        </w:rPr>
        <w:tab/>
      </w:r>
      <w:r w:rsidRPr="0059154E">
        <w:rPr>
          <w:b/>
          <w:sz w:val="22"/>
        </w:rPr>
        <w:t>(1)</w:t>
      </w:r>
    </w:p>
    <w:p w:rsidR="00C6332D" w:rsidRDefault="00C6332D" w:rsidP="00C6332D">
      <w:pPr>
        <w:spacing w:before="240" w:after="120"/>
        <w:rPr>
          <w:b/>
          <w:i/>
        </w:rPr>
      </w:pPr>
      <w:r>
        <w:rPr>
          <w:b/>
          <w:i/>
        </w:rPr>
        <w:t>3.6 Εικόνες και πίνακες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  <w:r w:rsidRPr="003D1565">
        <w:t xml:space="preserve">Τα σχήματα ή γραφήματα θα πρέπει αναφέρονται στο κείμενο και να ενσωματώνονται όσο το δυνατό πλησιέστερα στο σημείο που γίνεται η αναφορά τους. </w:t>
      </w:r>
      <w:r w:rsidRPr="00AC5D3F">
        <w:rPr>
          <w:color w:val="000000"/>
        </w:rPr>
        <w:t xml:space="preserve">Όλα τα γραφήματα, φωτογραφίες, σχήματα κτλ, πρέπει να αναφέρονται ως </w:t>
      </w:r>
      <w:r w:rsidRPr="00AC5D3F">
        <w:rPr>
          <w:b/>
          <w:bCs/>
          <w:color w:val="000000"/>
        </w:rPr>
        <w:t>σχήματα</w:t>
      </w:r>
      <w:r w:rsidRPr="00AC5D3F">
        <w:rPr>
          <w:color w:val="000000"/>
        </w:rPr>
        <w:t>.</w:t>
      </w:r>
      <w:r w:rsidRPr="00E80FE7">
        <w:rPr>
          <w:color w:val="000000"/>
        </w:rPr>
        <w:t xml:space="preserve"> 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before="120" w:after="120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3679" w:rsidRDefault="00443679" w:rsidP="00C6332D">
      <w:pPr>
        <w:spacing w:before="120" w:after="120"/>
        <w:jc w:val="center"/>
        <w:rPr>
          <w:lang w:val="en-US"/>
        </w:rPr>
      </w:pPr>
    </w:p>
    <w:p w:rsidR="00C6332D" w:rsidRPr="00A15367" w:rsidRDefault="00C6332D" w:rsidP="00C6332D">
      <w:pPr>
        <w:spacing w:before="120" w:after="120"/>
        <w:jc w:val="center"/>
        <w:rPr>
          <w:i/>
          <w:sz w:val="22"/>
          <w:szCs w:val="22"/>
          <w:u w:val="single"/>
        </w:rPr>
      </w:pPr>
      <w:r w:rsidRPr="0035753C">
        <w:rPr>
          <w:b/>
          <w:i/>
          <w:sz w:val="22"/>
          <w:szCs w:val="22"/>
          <w:u w:val="single"/>
        </w:rPr>
        <w:lastRenderedPageBreak/>
        <w:t xml:space="preserve">Σχήμα 1: </w:t>
      </w:r>
      <w:r w:rsidRPr="0035753C">
        <w:rPr>
          <w:i/>
          <w:sz w:val="22"/>
          <w:szCs w:val="22"/>
          <w:u w:val="single"/>
        </w:rPr>
        <w:t>Κείμενο λεζάντας σχήματος-εικόνας</w:t>
      </w:r>
    </w:p>
    <w:p w:rsidR="00C6332D" w:rsidRPr="00A15367" w:rsidRDefault="00C6332D" w:rsidP="00C6332D">
      <w:pPr>
        <w:spacing w:before="120" w:after="120"/>
        <w:jc w:val="center"/>
      </w:pPr>
    </w:p>
    <w:p w:rsidR="00C6332D" w:rsidRPr="003D1565" w:rsidRDefault="00C6332D" w:rsidP="00C6332D">
      <w:pPr>
        <w:spacing w:before="120" w:after="120"/>
        <w:jc w:val="both"/>
      </w:pPr>
      <w:r w:rsidRPr="003D1565">
        <w:t xml:space="preserve">Όλα τα </w:t>
      </w:r>
      <w:r w:rsidRPr="00542F4C">
        <w:rPr>
          <w:b/>
        </w:rPr>
        <w:t>σχήματα</w:t>
      </w:r>
      <w:r w:rsidRPr="003D1565">
        <w:t xml:space="preserve"> θα πρέπει να έχουν αρίθμηση, να τοποθετούνται σε στοίχιση στο κέντρο και σε οριζόντια διάταξη σε σχέση με το κείμενο. Δεν πρέπει να ξεπερνούν το πλάτος του σώματος του κειμένου. </w:t>
      </w:r>
      <w:r w:rsidRPr="00AC5D3F">
        <w:rPr>
          <w:color w:val="000000"/>
        </w:rPr>
        <w:t>Οι τίτλοι των σχημάτων πρέπει να τοποθετούνται κάτω από τα σχήματα, κεντραρισμένοι</w:t>
      </w:r>
      <w:r w:rsidR="00443679">
        <w:rPr>
          <w:color w:val="000000"/>
        </w:rPr>
        <w:t xml:space="preserve">, με </w:t>
      </w:r>
      <w:r w:rsidR="00443679">
        <w:t>πλάγιους χαρακτήρες (italics)</w:t>
      </w:r>
      <w:r w:rsidRPr="00AC5D3F">
        <w:rPr>
          <w:color w:val="000000"/>
        </w:rPr>
        <w:t xml:space="preserve"> και υπογραμμισμένοι. Ανάμεσα στο σχήμα και στον τίτλο αφήστε μια γραμμή.</w:t>
      </w:r>
      <w:r w:rsidR="00B24925">
        <w:rPr>
          <w:color w:val="000000"/>
        </w:rPr>
        <w:t xml:space="preserve"> Αφήστε </w:t>
      </w:r>
      <w:r w:rsidR="00443679">
        <w:rPr>
          <w:color w:val="000000"/>
        </w:rPr>
        <w:t>μια γραμμή</w:t>
      </w:r>
      <w:r w:rsidR="00B24925">
        <w:rPr>
          <w:color w:val="000000"/>
        </w:rPr>
        <w:t xml:space="preserve"> ανάμεσα στον τίτλο του σχήματος</w:t>
      </w:r>
      <w:r w:rsidRPr="00AC5D3F">
        <w:rPr>
          <w:color w:val="000000"/>
        </w:rPr>
        <w:t xml:space="preserve"> και στο κείμενο</w:t>
      </w:r>
      <w:r w:rsidR="00B24925">
        <w:rPr>
          <w:color w:val="000000"/>
        </w:rPr>
        <w:t xml:space="preserve"> που ακολουθεί.</w:t>
      </w:r>
      <w:r>
        <w:rPr>
          <w:color w:val="000000"/>
        </w:rPr>
        <w:t xml:space="preserve"> </w:t>
      </w:r>
      <w:r w:rsidRPr="003D1565">
        <w:t xml:space="preserve">Η ποιότητα των σχημάτων πρέπει να είναι υψηλή, ώστε να διασφαλίζεται η άρτια αναπαραγωγή τους κατά την εκτύπωση. Στα γραφήματα που δημιουργούνται με </w:t>
      </w:r>
      <w:r w:rsidR="00443679">
        <w:t xml:space="preserve">λογιστικά φύλλα (π.χ. </w:t>
      </w:r>
      <w:r w:rsidR="00443679">
        <w:rPr>
          <w:lang w:val="en-US"/>
        </w:rPr>
        <w:t>Excel</w:t>
      </w:r>
      <w:r w:rsidR="00443679" w:rsidRPr="00A15367">
        <w:t>)</w:t>
      </w:r>
      <w:r w:rsidRPr="003D1565">
        <w:t xml:space="preserve"> είναι καλό να επιλέγονται αποχρώσεις σε διαβάθμιση του γκρι, ώστε να διακρίνονται καθαρά σε ασπρόμαυρη εκτύπωση.</w:t>
      </w:r>
    </w:p>
    <w:p w:rsidR="00C6332D" w:rsidRPr="0058199D" w:rsidRDefault="00C6332D" w:rsidP="0058199D">
      <w:pPr>
        <w:autoSpaceDE w:val="0"/>
        <w:autoSpaceDN w:val="0"/>
        <w:adjustRightInd w:val="0"/>
        <w:jc w:val="both"/>
        <w:rPr>
          <w:color w:val="000000"/>
        </w:rPr>
      </w:pPr>
      <w:r w:rsidRPr="003D1565">
        <w:t xml:space="preserve">Οι </w:t>
      </w:r>
      <w:r w:rsidRPr="00542F4C">
        <w:rPr>
          <w:b/>
        </w:rPr>
        <w:t>πίνακες</w:t>
      </w:r>
      <w:r w:rsidRPr="003D1565">
        <w:t xml:space="preserve"> θα πρέπει να αναφέρονται στο κείμενο και να ενσωματώνονται όσο το δυνατό πλησιέστερα στο σημείο που γίνεται η αναφορά τους. Η μορφοποίηση κάθε πίνακα θα πρέπει να είναι όμοια με το υπόδειγμα, βλ, Πίνακα 1, χωρίς κατακόρυφες γραμμές.</w:t>
      </w:r>
      <w:r w:rsidRPr="007B314C">
        <w:t xml:space="preserve"> </w:t>
      </w:r>
      <w:r w:rsidRPr="00AC5D3F">
        <w:rPr>
          <w:color w:val="000000"/>
        </w:rPr>
        <w:t xml:space="preserve">Όλοι οι </w:t>
      </w:r>
      <w:r w:rsidRPr="006C6574">
        <w:rPr>
          <w:b/>
          <w:color w:val="000000"/>
        </w:rPr>
        <w:t>πίνακες</w:t>
      </w:r>
      <w:r w:rsidRPr="00AC5D3F">
        <w:rPr>
          <w:color w:val="000000"/>
        </w:rPr>
        <w:t xml:space="preserve"> πρέπει να αριθμούνται με αραβικούς αριθμούς. Οι τίτλοι των πινάκων πρέπει να τοποθετούνται πάνω από τους πίνακες, κεντραρισμένοι</w:t>
      </w:r>
      <w:r w:rsidR="00443679">
        <w:rPr>
          <w:color w:val="000000"/>
        </w:rPr>
        <w:t xml:space="preserve">, με </w:t>
      </w:r>
      <w:r w:rsidR="00443679">
        <w:t>πλάγιους χαρακτήρες (italics)</w:t>
      </w:r>
      <w:r w:rsidRPr="00AC5D3F">
        <w:rPr>
          <w:color w:val="000000"/>
        </w:rPr>
        <w:t xml:space="preserve"> και υπογραμμισμένοι.</w:t>
      </w:r>
    </w:p>
    <w:p w:rsidR="00C6332D" w:rsidRPr="0058199D" w:rsidRDefault="00C6332D" w:rsidP="0058199D">
      <w:pPr>
        <w:spacing w:before="120" w:after="120"/>
        <w:jc w:val="both"/>
      </w:pPr>
      <w:r w:rsidRPr="0058199D">
        <w:t>Ανάμεσα στον τίτλο και στον πίνακα αφήστε μια γραμμή. Αφήστε δύο γραμμές ανάμεσα στον πίνακα και στο κείμενο</w:t>
      </w:r>
      <w:r w:rsidR="00542F4C" w:rsidRPr="0058199D">
        <w:t xml:space="preserve"> που ακολουθεί</w:t>
      </w:r>
      <w:r w:rsidRPr="0058199D">
        <w:t>.</w:t>
      </w: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Pr="00A15367" w:rsidRDefault="00C6332D" w:rsidP="00C6332D">
      <w:pPr>
        <w:autoSpaceDE w:val="0"/>
        <w:autoSpaceDN w:val="0"/>
        <w:adjustRightInd w:val="0"/>
        <w:jc w:val="both"/>
        <w:rPr>
          <w:color w:val="000000"/>
        </w:rPr>
      </w:pPr>
    </w:p>
    <w:p w:rsidR="00C6332D" w:rsidRDefault="00C6332D" w:rsidP="00C6332D">
      <w:pPr>
        <w:spacing w:after="120"/>
        <w:jc w:val="center"/>
        <w:rPr>
          <w:i/>
          <w:sz w:val="22"/>
          <w:u w:val="single"/>
          <w:lang w:val="en-US"/>
        </w:rPr>
      </w:pPr>
      <w:r w:rsidRPr="003D1565">
        <w:t xml:space="preserve"> </w:t>
      </w:r>
      <w:r w:rsidRPr="00730A13">
        <w:rPr>
          <w:b/>
          <w:i/>
          <w:sz w:val="22"/>
          <w:u w:val="single"/>
        </w:rPr>
        <w:t>Πίνακας 1:</w:t>
      </w:r>
      <w:r w:rsidRPr="00730A13">
        <w:rPr>
          <w:i/>
          <w:sz w:val="22"/>
          <w:u w:val="single"/>
        </w:rPr>
        <w:t xml:space="preserve"> Κείμενο τίτλου πίνακα</w:t>
      </w:r>
    </w:p>
    <w:p w:rsidR="00C6332D" w:rsidRPr="0086141A" w:rsidRDefault="00C6332D" w:rsidP="00C6332D">
      <w:pPr>
        <w:spacing w:after="120"/>
        <w:jc w:val="center"/>
        <w:rPr>
          <w:i/>
          <w:sz w:val="22"/>
          <w:u w:val="single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α/α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0438B">
              <w:rPr>
                <w:b/>
                <w:bCs/>
                <w:color w:val="000000"/>
                <w:sz w:val="22"/>
                <w:szCs w:val="22"/>
              </w:rPr>
              <w:t>Κείμενο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 xml:space="preserve">Ποσοστό </w:t>
            </w:r>
          </w:p>
          <w:p w:rsidR="00C6332D" w:rsidRPr="006568CA" w:rsidRDefault="00C6332D" w:rsidP="0028798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6568CA">
              <w:rPr>
                <w:b/>
                <w:bCs/>
                <w:color w:val="000000"/>
                <w:sz w:val="22"/>
                <w:szCs w:val="22"/>
              </w:rPr>
              <w:t>%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:rsidR="00C6332D" w:rsidRPr="004F21FF" w:rsidRDefault="00C6332D" w:rsidP="00287987">
            <w:pPr>
              <w:ind w:right="-1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  <w:r>
              <w:rPr>
                <w:sz w:val="22"/>
                <w:szCs w:val="22"/>
              </w:rPr>
              <w:t>7.</w:t>
            </w:r>
            <w:r>
              <w:rPr>
                <w:sz w:val="22"/>
                <w:szCs w:val="22"/>
                <w:lang w:val="en-US"/>
              </w:rPr>
              <w:t>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>
              <w:rPr>
                <w:sz w:val="22"/>
                <w:szCs w:val="22"/>
                <w:lang w:val="en-US"/>
              </w:rPr>
              <w:t>7</w:t>
            </w:r>
            <w:r w:rsidRPr="006568CA">
              <w:rPr>
                <w:sz w:val="22"/>
                <w:szCs w:val="22"/>
              </w:rPr>
              <w:t>.3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bottom w:val="nil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8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  <w:tr w:rsidR="00C6332D" w:rsidRPr="006568CA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jc w:val="center"/>
              <w:rPr>
                <w:sz w:val="22"/>
                <w:szCs w:val="22"/>
              </w:rPr>
            </w:pPr>
            <w:r w:rsidRPr="006568CA">
              <w:rPr>
                <w:sz w:val="22"/>
                <w:szCs w:val="22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rPr>
                <w:sz w:val="22"/>
                <w:szCs w:val="22"/>
              </w:rPr>
            </w:pPr>
            <w:r>
              <w:rPr>
                <w:sz w:val="22"/>
              </w:rPr>
              <w:t>Κείμενο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:rsidR="00C6332D" w:rsidRPr="006568CA" w:rsidRDefault="00C6332D" w:rsidP="00287987">
            <w:pPr>
              <w:ind w:right="-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0</w:t>
            </w:r>
            <w:r w:rsidRPr="006568CA">
              <w:rPr>
                <w:sz w:val="22"/>
                <w:szCs w:val="22"/>
              </w:rPr>
              <w:t>.6</w:t>
            </w:r>
          </w:p>
        </w:tc>
      </w:tr>
    </w:tbl>
    <w:p w:rsidR="00C6332D" w:rsidRDefault="00C6332D" w:rsidP="00C6332D">
      <w:pPr>
        <w:spacing w:after="120"/>
        <w:jc w:val="both"/>
        <w:rPr>
          <w:lang w:val="en-US"/>
        </w:rPr>
      </w:pPr>
    </w:p>
    <w:p w:rsidR="00C6332D" w:rsidRDefault="00C6332D" w:rsidP="00C6332D">
      <w:pPr>
        <w:spacing w:after="120"/>
        <w:jc w:val="both"/>
      </w:pPr>
      <w:r w:rsidRPr="003D1565">
        <w:t>Αν είναι απαραίτητο να εισαχθεί μεγάλη εικόνα – σχήμα ή πίνακας που ξεπερνά το πλάτος του σώματος του κειμένου, θα πρέπει να δημιουργείται νέα ενότητα, με οριζόντια διαμ</w:t>
      </w:r>
      <w:r w:rsidR="00FE33C2">
        <w:t>όρφωση σελίδας, χωρίς κεφαλίδα.</w:t>
      </w:r>
    </w:p>
    <w:p w:rsidR="00FE33C2" w:rsidRPr="003D1565" w:rsidRDefault="00FE33C2" w:rsidP="00C6332D">
      <w:pPr>
        <w:spacing w:after="120"/>
        <w:jc w:val="both"/>
      </w:pPr>
    </w:p>
    <w:p w:rsidR="00C6332D" w:rsidRPr="0058199D" w:rsidRDefault="00C6332D" w:rsidP="0058199D">
      <w:pPr>
        <w:spacing w:before="240" w:after="120"/>
        <w:rPr>
          <w:b/>
          <w:i/>
        </w:rPr>
      </w:pPr>
      <w:r>
        <w:rPr>
          <w:b/>
          <w:i/>
        </w:rPr>
        <w:t>3</w:t>
      </w:r>
      <w:r w:rsidRPr="00A4375B">
        <w:rPr>
          <w:b/>
          <w:i/>
        </w:rPr>
        <w:t>.</w:t>
      </w:r>
      <w:r>
        <w:rPr>
          <w:b/>
          <w:i/>
        </w:rPr>
        <w:t>7</w:t>
      </w:r>
      <w:r w:rsidRPr="00A4375B">
        <w:rPr>
          <w:b/>
          <w:i/>
        </w:rPr>
        <w:t xml:space="preserve"> </w:t>
      </w:r>
      <w:r w:rsidRPr="0058199D">
        <w:rPr>
          <w:b/>
          <w:i/>
        </w:rPr>
        <w:t>Υποσημειώσεις</w:t>
      </w:r>
    </w:p>
    <w:p w:rsidR="00C6332D" w:rsidRPr="00A83909" w:rsidRDefault="00C6332D" w:rsidP="00A83909">
      <w:pPr>
        <w:spacing w:after="120"/>
        <w:jc w:val="both"/>
      </w:pPr>
      <w:r w:rsidRPr="00AC5D3F">
        <w:rPr>
          <w:color w:val="000000"/>
        </w:rPr>
        <w:t xml:space="preserve">Οι υποσημειώσεις πρέπει να αποφεύγονται. Οι απαραίτητες υποσημειώσεις παρόλα αυτά πρέπει να σημειώνονται στο κείμενο με διαδοχικούς αριθμούς υπό μορφή εκθετών. Οι </w:t>
      </w:r>
      <w:r w:rsidRPr="00A83909">
        <w:t>υποσημειώσεις πρέπει να γράφονται με γραμματοσειρά Times New Roman, μικρότερων διαστάσεων (9-10</w:t>
      </w:r>
      <w:r w:rsidR="00D0748E">
        <w:t xml:space="preserve"> στ.</w:t>
      </w:r>
      <w:r w:rsidRPr="00A83909">
        <w:t>) και σε μονό διάστιχο, στο κάτω μέρος της σε</w:t>
      </w:r>
      <w:r w:rsidR="0058199D">
        <w:t>λίδας.</w:t>
      </w:r>
    </w:p>
    <w:p w:rsidR="00C6332D" w:rsidRPr="00AD421C" w:rsidRDefault="00C6332D" w:rsidP="00A83909">
      <w:pPr>
        <w:spacing w:after="120"/>
        <w:jc w:val="both"/>
        <w:rPr>
          <w:color w:val="000000"/>
        </w:rPr>
      </w:pPr>
      <w:r w:rsidRPr="00A83909">
        <w:lastRenderedPageBreak/>
        <w:t>Πρέπει επίσης να διαχωρίζονται από το κείμενο με οριζόντια γραμμή, μέχρι το μέσο της σελίδας</w:t>
      </w:r>
      <w:r>
        <w:rPr>
          <w:color w:val="000000"/>
        </w:rPr>
        <w:t xml:space="preserve">. </w:t>
      </w:r>
      <w:r w:rsidRPr="00AC5D3F">
        <w:rPr>
          <w:color w:val="000000"/>
        </w:rPr>
        <w:t>Πάνω και κάτω από την οριζόντια γραμμή πρέπει να υπάρχει μια κενή γραμμή κειμένου.</w:t>
      </w:r>
    </w:p>
    <w:p w:rsidR="00C6332D" w:rsidRPr="0024391C" w:rsidRDefault="00C6332D" w:rsidP="00C6332D">
      <w:pPr>
        <w:spacing w:before="240" w:after="120"/>
        <w:rPr>
          <w:b/>
          <w:i/>
          <w:sz w:val="28"/>
        </w:rPr>
      </w:pPr>
      <w:r>
        <w:rPr>
          <w:b/>
          <w:i/>
          <w:sz w:val="28"/>
        </w:rPr>
        <w:t>Ευχαριστίες</w:t>
      </w:r>
    </w:p>
    <w:p w:rsidR="00C6332D" w:rsidRDefault="00C6332D" w:rsidP="00C6332D">
      <w:pPr>
        <w:spacing w:after="120"/>
        <w:jc w:val="both"/>
      </w:pPr>
      <w:r w:rsidRPr="005D1BAA">
        <w:t>Οι ευχαριστίες πρέπει να αναγράφονται στο τέλος του κυρίως κειμένου και πριν την ενότητα Βιβλιογραφία.</w:t>
      </w:r>
    </w:p>
    <w:p w:rsidR="00FE33C2" w:rsidRPr="005D1BAA" w:rsidRDefault="00FE33C2" w:rsidP="00C6332D">
      <w:pPr>
        <w:spacing w:after="120"/>
        <w:jc w:val="both"/>
      </w:pPr>
    </w:p>
    <w:p w:rsidR="00C6332D" w:rsidRPr="00274C24" w:rsidRDefault="00C6332D" w:rsidP="00C6332D">
      <w:pPr>
        <w:spacing w:before="240" w:after="120"/>
        <w:ind w:right="-1021"/>
        <w:rPr>
          <w:b/>
          <w:i/>
          <w:sz w:val="28"/>
        </w:rPr>
      </w:pPr>
      <w:r>
        <w:rPr>
          <w:b/>
          <w:i/>
          <w:sz w:val="28"/>
        </w:rPr>
        <w:t>4. Αναφορές-Βιβλιογραφία</w:t>
      </w:r>
    </w:p>
    <w:p w:rsidR="00C6332D" w:rsidRPr="005D1BAA" w:rsidRDefault="00C6332D" w:rsidP="00F24E2A">
      <w:pPr>
        <w:spacing w:after="120"/>
        <w:jc w:val="both"/>
      </w:pPr>
      <w:r w:rsidRPr="005D1BAA">
        <w:t xml:space="preserve">Οι βιβλιογραφικές αναφορές θα πρέπει να είναι σύμφωνες με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(American Psychological Association). Πληροφορίες για το </w:t>
      </w:r>
      <w:r w:rsidRPr="005D1BAA">
        <w:rPr>
          <w:lang w:val="en-US"/>
        </w:rPr>
        <w:t>APA</w:t>
      </w:r>
      <w:r w:rsidRPr="005D1BAA">
        <w:t xml:space="preserve"> </w:t>
      </w:r>
      <w:r w:rsidRPr="005D1BAA">
        <w:rPr>
          <w:lang w:val="en-US"/>
        </w:rPr>
        <w:t>Style</w:t>
      </w:r>
      <w:r w:rsidRPr="005D1BAA">
        <w:t xml:space="preserve"> μπορείτε να βρείτε εδώ: </w:t>
      </w:r>
      <w:hyperlink r:id="rId10" w:history="1">
        <w:r w:rsidRPr="005D1BAA">
          <w:rPr>
            <w:rStyle w:val="Hyperlink"/>
            <w:lang w:val="en-US"/>
          </w:rPr>
          <w:t>APA</w:t>
        </w:r>
        <w:r w:rsidRPr="005D1BAA">
          <w:rPr>
            <w:rStyle w:val="Hyperlink"/>
          </w:rPr>
          <w:t xml:space="preserve"> </w:t>
        </w:r>
        <w:r w:rsidRPr="005D1BAA">
          <w:rPr>
            <w:rStyle w:val="Hyperlink"/>
            <w:lang w:val="en-US"/>
          </w:rPr>
          <w:t>References</w:t>
        </w:r>
        <w:r w:rsidRPr="005D1BAA">
          <w:rPr>
            <w:rStyle w:val="Hyperlink"/>
          </w:rPr>
          <w:t xml:space="preserve"> </w:t>
        </w:r>
        <w:r w:rsidRPr="005D1BAA">
          <w:rPr>
            <w:rStyle w:val="Hyperlink"/>
            <w:lang w:val="en-US"/>
          </w:rPr>
          <w:t>Style</w:t>
        </w:r>
        <w:r w:rsidRPr="005D1BAA">
          <w:rPr>
            <w:rStyle w:val="Hyperlink"/>
          </w:rPr>
          <w:t>.</w:t>
        </w:r>
        <w:r w:rsidRPr="005D1BAA">
          <w:rPr>
            <w:rStyle w:val="Hyperlink"/>
            <w:lang w:val="en-US"/>
          </w:rPr>
          <w:t>pdf</w:t>
        </w:r>
      </w:hyperlink>
      <w:r w:rsidRPr="005D1BAA">
        <w:t>. Οι αναφορές επισημαίνονται στο κυρίως κείμενο ονομαστικά και όχι αριθμητικά. Θα πρέπει να αναφέρετε το επώνυμο του/των συγγραφέα/ων και τη χρονολογία του άρθρου ή του βιβλίου, όπως (</w:t>
      </w:r>
      <w:r w:rsidRPr="005D1BAA">
        <w:rPr>
          <w:lang w:val="en-US"/>
        </w:rPr>
        <w:t>Depover</w:t>
      </w:r>
      <w:r w:rsidRPr="005D1BAA">
        <w:t xml:space="preserve"> Σαράντος κ.α., 1996). Εάν υπάρχουν περισσότεροι από τρεις συγγραφείς να αναγράφεται μόνο το όνομα του πρώτου συγγραφέα ακολουθούμενο από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 (για ξενόγλωσσες αναφορές) ή κ.α. (για ελληνικές) όπως (</w:t>
      </w:r>
      <w:r w:rsidRPr="005D1BAA">
        <w:rPr>
          <w:lang w:val="en-US"/>
        </w:rPr>
        <w:t>Smith</w:t>
      </w:r>
      <w:r w:rsidRPr="005D1BAA">
        <w:t xml:space="preserve"> </w:t>
      </w:r>
      <w:r w:rsidRPr="005D1BAA">
        <w:rPr>
          <w:lang w:val="en-US"/>
        </w:rPr>
        <w:t>et</w:t>
      </w:r>
      <w:r w:rsidRPr="005D1BAA">
        <w:t xml:space="preserve"> </w:t>
      </w:r>
      <w:r w:rsidRPr="005D1BAA">
        <w:rPr>
          <w:lang w:val="en-US"/>
        </w:rPr>
        <w:t>al</w:t>
      </w:r>
      <w:r w:rsidRPr="005D1BAA">
        <w:t>., 1998)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5D1BAA">
        <w:t>Όλες οι βιβλιογραφικές αναφορές θα πρέπε</w:t>
      </w:r>
      <w:r w:rsidR="00BB016F">
        <w:t xml:space="preserve">ι να παρατίθενται στην ενότητα </w:t>
      </w:r>
      <w:r w:rsidRPr="005D1BAA">
        <w:t>Βιβλιογραφία</w:t>
      </w:r>
      <w:r w:rsidR="002A31AA">
        <w:t>, η οποία δεν έχει αρίθμηση,</w:t>
      </w:r>
      <w:r w:rsidRPr="005D1BAA">
        <w:t xml:space="preserve"> με </w:t>
      </w:r>
      <w:r w:rsidRPr="00F24E2A">
        <w:rPr>
          <w:color w:val="000000"/>
        </w:rPr>
        <w:t>αλφαβητική σειρά, πρώτα οι ξενόγλωσσες και μετά οι ελληνικές. Για τον ίδιο συγγραφέα, οι αναφορές τοποθετούνται με χρονολογική σειρά.</w:t>
      </w:r>
    </w:p>
    <w:p w:rsidR="00C6332D" w:rsidRPr="00F24E2A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F24E2A">
        <w:rPr>
          <w:color w:val="000000"/>
        </w:rPr>
        <w:t xml:space="preserve">Οι αναφορές </w:t>
      </w:r>
      <w:r w:rsidRPr="00F24E2A">
        <w:rPr>
          <w:b/>
          <w:color w:val="000000"/>
        </w:rPr>
        <w:t xml:space="preserve">σε περιοδικά </w:t>
      </w:r>
      <w:r w:rsidRPr="00F24E2A">
        <w:rPr>
          <w:color w:val="000000"/>
        </w:rPr>
        <w:t>πρέπει να περιλαμβάνουν: Επώνυμο και αρχικά ονόματος πρώτου συγγραφέα, αρχικά ονομάτων και επώνυμα λοιπών συγγραφέων, έτος έκδοσης (σε παρένθεση), τίτλο άρθρου, τίτλο περιοδικού (πλάγια γράμματα), αριθμό τόμου και σελίδες.</w:t>
      </w:r>
    </w:p>
    <w:p w:rsidR="00C12A89" w:rsidRDefault="00C6332D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  <w:r w:rsidRPr="00F24E2A">
        <w:rPr>
          <w:color w:val="000000"/>
        </w:rPr>
        <w:t xml:space="preserve">Οι αναφορές </w:t>
      </w:r>
      <w:r w:rsidRPr="00F24E2A">
        <w:rPr>
          <w:b/>
          <w:color w:val="000000"/>
        </w:rPr>
        <w:t>σε βιβλία</w:t>
      </w:r>
      <w:r w:rsidRPr="00F24E2A">
        <w:rPr>
          <w:color w:val="000000"/>
        </w:rPr>
        <w:t xml:space="preserve"> πρέπει να περιλαμβάνουν: Επώνυμο και αρχικά ονόματος πρώτου συγγραφέα, αρχικά ονομάτων και επώνυμα λοιπών συγγραφέων, έτος έκδοσης (σε παρένθεση), τίτλο βιβλίου (πλάγια γράμματα), εκδοτικό οίκο και τόπο έκδοσης.</w:t>
      </w:r>
    </w:p>
    <w:p w:rsidR="002A31AA" w:rsidRPr="00F24E2A" w:rsidRDefault="002A31AA" w:rsidP="00F24E2A">
      <w:pPr>
        <w:autoSpaceDE w:val="0"/>
        <w:autoSpaceDN w:val="0"/>
        <w:adjustRightInd w:val="0"/>
        <w:spacing w:after="120"/>
        <w:jc w:val="both"/>
        <w:rPr>
          <w:color w:val="000000"/>
        </w:rPr>
      </w:pPr>
    </w:p>
    <w:sectPr w:rsidR="002A31AA" w:rsidRPr="00F24E2A" w:rsidSect="00CA653C">
      <w:headerReference w:type="default" r:id="rId11"/>
      <w:footerReference w:type="default" r:id="rId12"/>
      <w:pgSz w:w="11900" w:h="16840"/>
      <w:pgMar w:top="2552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009B" w:rsidRDefault="00DD009B" w:rsidP="00C6332D">
      <w:r>
        <w:separator/>
      </w:r>
    </w:p>
  </w:endnote>
  <w:endnote w:type="continuationSeparator" w:id="0">
    <w:p w:rsidR="00DD009B" w:rsidRDefault="00DD009B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31AA" w:rsidRDefault="002A31AA" w:rsidP="00C6332D">
    <w:pPr>
      <w:pStyle w:val="Footer"/>
      <w:jc w:val="center"/>
    </w:pPr>
    <w:r>
      <w:t>-</w:t>
    </w:r>
    <w:r w:rsidRPr="00A1152F">
      <w:t xml:space="preserve"> </w:t>
    </w:r>
    <w:r w:rsidR="00DF6307" w:rsidRPr="00A1152F">
      <w:fldChar w:fldCharType="begin"/>
    </w:r>
    <w:r w:rsidRPr="00A1152F">
      <w:instrText xml:space="preserve"> PAGE </w:instrText>
    </w:r>
    <w:r w:rsidR="00DF6307" w:rsidRPr="00A1152F">
      <w:fldChar w:fldCharType="separate"/>
    </w:r>
    <w:r w:rsidR="00993787">
      <w:rPr>
        <w:noProof/>
      </w:rPr>
      <w:t>1</w:t>
    </w:r>
    <w:r w:rsidR="00DF6307" w:rsidRPr="00A1152F"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009B" w:rsidRDefault="00DD009B" w:rsidP="00C6332D">
      <w:r>
        <w:separator/>
      </w:r>
    </w:p>
  </w:footnote>
  <w:footnote w:type="continuationSeparator" w:id="0">
    <w:p w:rsidR="00DD009B" w:rsidRDefault="00DD009B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975E7" w:rsidRDefault="00993787">
    <w:pPr>
      <w:pStyle w:val="Header"/>
    </w:pPr>
    <w:r>
      <w:rPr>
        <w:noProof/>
        <w:lang w:val="en-US" w:eastAsia="en-US"/>
      </w:rPr>
      <w:drawing>
        <wp:inline distT="0" distB="0" distL="0" distR="0" wp14:anchorId="38BC1DC3" wp14:editId="517DEC49">
          <wp:extent cx="5756275" cy="1022985"/>
          <wp:effectExtent l="0" t="0" r="0" b="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756275" cy="102298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0tDQyNzYytTQ1tTA2MjRX0lEKTi0uzszPAykwrAUAKvLd9ywAAAA="/>
  </w:docVars>
  <w:rsids>
    <w:rsidRoot w:val="00C6332D"/>
    <w:rsid w:val="00063B32"/>
    <w:rsid w:val="000C76D0"/>
    <w:rsid w:val="0025621B"/>
    <w:rsid w:val="00287987"/>
    <w:rsid w:val="002A31AA"/>
    <w:rsid w:val="00353F0D"/>
    <w:rsid w:val="00363D0D"/>
    <w:rsid w:val="00394E45"/>
    <w:rsid w:val="00443679"/>
    <w:rsid w:val="00511A98"/>
    <w:rsid w:val="00537097"/>
    <w:rsid w:val="00542F4C"/>
    <w:rsid w:val="0058199D"/>
    <w:rsid w:val="007F14C2"/>
    <w:rsid w:val="008E2E63"/>
    <w:rsid w:val="0095125F"/>
    <w:rsid w:val="00993787"/>
    <w:rsid w:val="00997095"/>
    <w:rsid w:val="00A15367"/>
    <w:rsid w:val="00A83909"/>
    <w:rsid w:val="00B24925"/>
    <w:rsid w:val="00B33BF1"/>
    <w:rsid w:val="00B477B9"/>
    <w:rsid w:val="00BB016F"/>
    <w:rsid w:val="00BC14B8"/>
    <w:rsid w:val="00BF31A9"/>
    <w:rsid w:val="00C12A89"/>
    <w:rsid w:val="00C6332D"/>
    <w:rsid w:val="00CA653C"/>
    <w:rsid w:val="00D0748E"/>
    <w:rsid w:val="00DB6D0A"/>
    <w:rsid w:val="00DD009B"/>
    <w:rsid w:val="00DF6307"/>
    <w:rsid w:val="00E26854"/>
    <w:rsid w:val="00E975E7"/>
    <w:rsid w:val="00F24E2A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A79EA5B6-CE0A-4F81-B309-D45374B4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6332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Header">
    <w:name w:val="header"/>
    <w:basedOn w:val="Normal"/>
    <w:link w:val="Head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Footer">
    <w:name w:val="footer"/>
    <w:basedOn w:val="Normal"/>
    <w:link w:val="Foot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9970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9709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97095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709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7095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hyperlink" Target="http://www.ecedu.upatras.gr/didinfo/APA_References_Style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10</Words>
  <Characters>7471</Characters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9-04-09T13:18:00Z</cp:lastPrinted>
  <dcterms:created xsi:type="dcterms:W3CDTF">2021-04-01T07:25:00Z</dcterms:created>
  <dcterms:modified xsi:type="dcterms:W3CDTF">2021-04-01T07:25:00Z</dcterms:modified>
</cp:coreProperties>
</file>